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62" r:id="rId2"/>
    <p:sldId id="258" r:id="rId3"/>
    <p:sldId id="259" r:id="rId4"/>
    <p:sldId id="263" r:id="rId5"/>
    <p:sldId id="260" r:id="rId6"/>
  </p:sldIdLst>
  <p:sldSz cx="12192000" cy="6858000"/>
  <p:notesSz cx="6858000" cy="99472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6" d="100"/>
          <a:sy n="96" d="100"/>
        </p:scale>
        <p:origin x="68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29233E-80D0-43CF-AB6E-C7C361EEB569}" type="datetimeFigureOut">
              <a:rPr lang="zh-CN" altLang="en-US" smtClean="0"/>
              <a:t>2020/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44500" y="1243013"/>
            <a:ext cx="596900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787126"/>
            <a:ext cx="5486400" cy="391674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F1DB81-EDB9-4E4B-B07D-A35A1ABA4A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47587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F1DB81-EDB9-4E4B-B07D-A35A1ABA4AF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6603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F1DB81-EDB9-4E4B-B07D-A35A1ABA4AF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20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BBED-FA2A-4033-91C8-FFBD457AC963}" type="datetimeFigureOut">
              <a:rPr lang="zh-CN" altLang="en-US" smtClean="0"/>
              <a:t>2020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1A526-743D-42B2-BE00-F5C103FC39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2685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BBED-FA2A-4033-91C8-FFBD457AC963}" type="datetimeFigureOut">
              <a:rPr lang="zh-CN" altLang="en-US" smtClean="0"/>
              <a:t>2020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1A526-743D-42B2-BE00-F5C103FC39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4348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BBED-FA2A-4033-91C8-FFBD457AC963}" type="datetimeFigureOut">
              <a:rPr lang="zh-CN" altLang="en-US" smtClean="0"/>
              <a:t>2020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1A526-743D-42B2-BE00-F5C103FC39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2661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BBED-FA2A-4033-91C8-FFBD457AC963}" type="datetimeFigureOut">
              <a:rPr lang="zh-CN" altLang="en-US" smtClean="0"/>
              <a:t>2020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1A526-743D-42B2-BE00-F5C103FC39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228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BBED-FA2A-4033-91C8-FFBD457AC963}" type="datetimeFigureOut">
              <a:rPr lang="zh-CN" altLang="en-US" smtClean="0"/>
              <a:t>2020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1A526-743D-42B2-BE00-F5C103FC39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3959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BBED-FA2A-4033-91C8-FFBD457AC963}" type="datetimeFigureOut">
              <a:rPr lang="zh-CN" altLang="en-US" smtClean="0"/>
              <a:t>2020/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1A526-743D-42B2-BE00-F5C103FC39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8513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BBED-FA2A-4033-91C8-FFBD457AC963}" type="datetimeFigureOut">
              <a:rPr lang="zh-CN" altLang="en-US" smtClean="0"/>
              <a:t>2020/2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1A526-743D-42B2-BE00-F5C103FC39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2546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BBED-FA2A-4033-91C8-FFBD457AC963}" type="datetimeFigureOut">
              <a:rPr lang="zh-CN" altLang="en-US" smtClean="0"/>
              <a:t>2020/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1A526-743D-42B2-BE00-F5C103FC39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3109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BBED-FA2A-4033-91C8-FFBD457AC963}" type="datetimeFigureOut">
              <a:rPr lang="zh-CN" altLang="en-US" smtClean="0"/>
              <a:t>2020/2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1A526-743D-42B2-BE00-F5C103FC39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47709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BBED-FA2A-4033-91C8-FFBD457AC963}" type="datetimeFigureOut">
              <a:rPr lang="zh-CN" altLang="en-US" smtClean="0"/>
              <a:t>2020/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1A526-743D-42B2-BE00-F5C103FC39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44907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CBBED-FA2A-4033-91C8-FFBD457AC963}" type="datetimeFigureOut">
              <a:rPr lang="zh-CN" altLang="en-US" smtClean="0"/>
              <a:t>2020/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1A526-743D-42B2-BE00-F5C103FC39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019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CBBED-FA2A-4033-91C8-FFBD457AC963}" type="datetimeFigureOut">
              <a:rPr lang="zh-CN" altLang="en-US" smtClean="0"/>
              <a:t>2020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A1A526-743D-42B2-BE00-F5C103FC39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962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doodle.com/poll/qtb8prw6bvcdd5mh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2406" y="49395"/>
            <a:ext cx="10515600" cy="697321"/>
          </a:xfrm>
        </p:spPr>
        <p:txBody>
          <a:bodyPr>
            <a:normAutofit/>
          </a:bodyPr>
          <a:lstStyle/>
          <a:p>
            <a:r>
              <a:rPr lang="zh-CN" altLang="en-US" sz="3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原子物理研讨课 </a:t>
            </a:r>
            <a:endParaRPr lang="zh-CN" altLang="en-US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2849" y="2005959"/>
            <a:ext cx="10874828" cy="4852041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sz="26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形式</a:t>
            </a:r>
            <a:r>
              <a:rPr lang="en-US" altLang="zh-CN" sz="26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 marL="0" indent="0">
              <a:lnSpc>
                <a:spcPts val="3000"/>
              </a:lnSpc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助教</a:t>
            </a:r>
            <a:r>
              <a:rPr lang="en-US" altLang="zh-CN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老师提供参考题目和文献</a:t>
            </a:r>
            <a:r>
              <a:rPr lang="en-US" altLang="zh-CN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每人选择其中一个题目</a:t>
            </a:r>
            <a:r>
              <a:rPr lang="en-US" altLang="zh-CN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成一篇小论文</a:t>
            </a:r>
            <a:r>
              <a:rPr lang="en-US" altLang="zh-CN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并在研讨课做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pt</a:t>
            </a:r>
            <a:r>
              <a:rPr lang="zh-CN" altLang="en-US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展示</a:t>
            </a:r>
            <a:r>
              <a:rPr lang="en-US" altLang="zh-CN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由老师打分</a:t>
            </a:r>
            <a:r>
              <a:rPr lang="en-US" altLang="zh-CN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入最终课程成绩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0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zh-CN" altLang="en-US" sz="26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补充</a:t>
            </a:r>
            <a:r>
              <a:rPr lang="en-US" altLang="zh-CN" sz="26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6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600" b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ts val="2500"/>
              </a:lnSpc>
              <a:buFont typeface="Wingdings" panose="05000000000000000000" pitchFamily="2" charset="2"/>
              <a:buChar char="Ø"/>
            </a:pP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允许自选题目</a:t>
            </a:r>
            <a:r>
              <a:rPr lang="en-US" altLang="zh-CN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19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题目需跟原子物理相关</a:t>
            </a:r>
            <a:r>
              <a:rPr lang="en-US" altLang="zh-CN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19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ts val="2500"/>
              </a:lnSpc>
              <a:buFont typeface="Wingdings" panose="05000000000000000000" pitchFamily="2" charset="2"/>
              <a:buChar char="Ø"/>
            </a:pP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次研讨课选出</a:t>
            </a:r>
            <a:r>
              <a:rPr lang="en-US" altLang="zh-CN" sz="19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名同学</a:t>
            </a:r>
            <a:r>
              <a:rPr lang="en-US" altLang="zh-CN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这些同学需提前提交论文</a:t>
            </a:r>
            <a:r>
              <a:rPr lang="en-US" altLang="zh-CN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并准备和展示</a:t>
            </a:r>
            <a:r>
              <a:rPr lang="en-US" altLang="zh-CN" sz="19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pt</a:t>
            </a: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9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z="19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钟展示</a:t>
            </a:r>
            <a:r>
              <a:rPr lang="en-US" altLang="zh-CN" sz="19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19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9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19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钟讨论</a:t>
            </a:r>
            <a:r>
              <a:rPr lang="en-US" altLang="zh-CN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19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ts val="2500"/>
              </a:lnSpc>
              <a:buFont typeface="Wingdings" panose="05000000000000000000" pitchFamily="2" charset="2"/>
              <a:buChar char="Ø"/>
            </a:pP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请同学们到</a:t>
            </a:r>
            <a:r>
              <a:rPr lang="en-US" altLang="zh-CN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oodle</a:t>
            </a: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选择自己希望的论文提交和</a:t>
            </a:r>
            <a:r>
              <a:rPr lang="en-US" altLang="zh-CN" sz="19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pt</a:t>
            </a: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展示时间 </a:t>
            </a:r>
            <a:r>
              <a:rPr lang="en-US" altLang="zh-CN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次最多可选</a:t>
            </a:r>
            <a:r>
              <a:rPr lang="en-US" altLang="zh-CN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lang="en-US" altLang="zh-CN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人满后将无法选择</a:t>
            </a:r>
            <a:r>
              <a:rPr lang="en-US" altLang="zh-CN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请大家及时选填</a:t>
            </a:r>
            <a:r>
              <a:rPr lang="en-US" altLang="zh-CN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19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ts val="2500"/>
              </a:lnSpc>
              <a:buFont typeface="Wingdings" panose="05000000000000000000" pitchFamily="2" charset="2"/>
              <a:buChar char="Ø"/>
            </a:pP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请同学们加入</a:t>
            </a:r>
            <a:r>
              <a:rPr lang="en-US" altLang="zh-CN" sz="19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q</a:t>
            </a: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群</a:t>
            </a:r>
            <a:r>
              <a:rPr lang="en-US" altLang="zh-CN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19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便讨论和联系 </a:t>
            </a:r>
            <a:endParaRPr lang="en-US" altLang="zh-CN" sz="19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oodle: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hlinkClick r:id="rId3"/>
              </a:rPr>
              <a:t>https://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hlinkClick r:id="rId3"/>
              </a:rPr>
              <a:t>doodle.com/poll/qtb8prw6bvcdd5mh</a:t>
            </a:r>
            <a:endParaRPr lang="en-US" altLang="zh-CN" sz="22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Q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群号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05881793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42406" y="903523"/>
            <a:ext cx="9514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本学期计划设置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研讨课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分别设在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周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第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周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第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周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第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周，第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3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周和第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周</a:t>
            </a:r>
            <a:endParaRPr lang="zh-CN" altLang="en-US" sz="2000" b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963638" y="1449042"/>
            <a:ext cx="417140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周日下午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:30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00</a:t>
            </a:r>
            <a:endParaRPr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822849" y="1449042"/>
            <a:ext cx="600202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加对象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严班同学，其他同学可选</a:t>
            </a:r>
            <a:endParaRPr lang="en-US" altLang="zh-CN" sz="20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69514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6912" y="26127"/>
            <a:ext cx="10515600" cy="653143"/>
          </a:xfrm>
        </p:spPr>
        <p:txBody>
          <a:bodyPr>
            <a:normAutofit/>
          </a:bodyPr>
          <a:lstStyle/>
          <a:p>
            <a:r>
              <a:rPr lang="zh-CN" altLang="en-US" sz="3600" b="1" dirty="0" smtClean="0"/>
              <a:t>研讨主题</a:t>
            </a:r>
            <a:endParaRPr lang="zh-CN" altLang="en-US" sz="36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3068" y="1158241"/>
            <a:ext cx="10515600" cy="5436734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布朗运动的现在测量方法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science.1189403  “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 of the Instantaneous Velocity of a Brownian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)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阿伏加德罗常数测量方法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子核结构的实验验证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卢瑟福散射实验中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角度事例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80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度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测量方法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总结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子和物质的相互作用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子的观测实验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张文裕云室实验等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子尺度双缝干涉实验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cience  318, 949 (2007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双棱镜实验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en-US" altLang="zh-CN" sz="2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onomura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et al, Am. J. Phys. 57(1989) 117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扫描隧道显微镜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STM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发明和工作原理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隧道效应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50019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6912" y="26127"/>
            <a:ext cx="10515600" cy="653143"/>
          </a:xfrm>
        </p:spPr>
        <p:txBody>
          <a:bodyPr>
            <a:normAutofit/>
          </a:bodyPr>
          <a:lstStyle/>
          <a:p>
            <a:r>
              <a:rPr lang="zh-CN" altLang="en-US" sz="3600" b="1" dirty="0" smtClean="0"/>
              <a:t>研讨主题</a:t>
            </a:r>
            <a:endParaRPr lang="zh-CN" altLang="en-US" sz="36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3068" y="1158241"/>
            <a:ext cx="10515600" cy="5436734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原子空间取向量子化的实验验证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Stern-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erlach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验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旋磁矩的发现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.E.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ipps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.B.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ayler,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27)</a:t>
            </a: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子 兰姆移位实验观测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Phys. Rev. 1947, 72: 241,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级间距测量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反常磁矩的测量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库什，原子束磁共振法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反常磁矩的测量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德默尔特，离子阱技术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uon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常磁矩的测量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Fermi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b)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子超精细结构的测量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N.F. Ramsey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分离振荡场法，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ture, 1971,229: 110)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赛曼效应的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观测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Nature, 1897, 55:347  The effect of magnetization on the nature of light emitted by a substance)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普朗克常数的实验测量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发射谱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普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朗克常数的实验测量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光电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效应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843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6912" y="26127"/>
            <a:ext cx="10515600" cy="653143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研讨主题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2555" y="679270"/>
            <a:ext cx="11592140" cy="6079957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计算氢原子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p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1s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3p1s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爱因斯坦自发辐射系数，给出这两个跃迁的跃迁概率比。已知爱因斯坦自发辐射系数为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子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p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3s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自发辐射跃迁系数以及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3p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能级寿命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康普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顿轮廓的原理及测量方法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J. W. M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uMond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Rev. Mod. Phys. 5, 1(1933)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原子中电四极跃迁的选择定则是什么？以氢原子为例推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导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415893"/>
              </p:ext>
            </p:extLst>
          </p:nvPr>
        </p:nvGraphicFramePr>
        <p:xfrm>
          <a:off x="2895867" y="1415015"/>
          <a:ext cx="4966470" cy="9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2641320" imgH="507960" progId="Equation.DSMT4">
                  <p:embed/>
                </p:oleObj>
              </mc:Choice>
              <mc:Fallback>
                <p:oleObj name="Equation" r:id="rId4" imgW="264132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867" y="1415015"/>
                        <a:ext cx="4966470" cy="95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1108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6912" y="26127"/>
            <a:ext cx="10515600" cy="653143"/>
          </a:xfrm>
        </p:spPr>
        <p:txBody>
          <a:bodyPr>
            <a:normAutofit/>
          </a:bodyPr>
          <a:lstStyle/>
          <a:p>
            <a:r>
              <a:rPr lang="zh-CN" altLang="en-US" sz="3600" b="1" dirty="0" smtClean="0"/>
              <a:t>研讨主题</a:t>
            </a:r>
            <a:endParaRPr lang="zh-CN" altLang="en-US" sz="36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3068" y="1158241"/>
            <a:ext cx="10515600" cy="5436734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双原子分子振动光谱测量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Phys. Soc. A, 1950, 63:470-477)</a:t>
            </a:r>
          </a:p>
          <a:p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旋和轨道相互作用中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自旋磁矩在磁场中的取向势能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,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在相对电子静止的坐标系和实验室系下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形式相差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/2,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请具体推导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homas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 H. Motion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f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inning electron. Nature, 1926m 117:514    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示：需在三个坐标系中应用坐标变化， 关键词：托马斯进动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80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度附近的背散射实验，非晶和多晶薄铂的实验散射值比卢瑟福公式计算值大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-2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倍，试用双原子模型解释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ackman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E, et al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ucl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Instr. &amp; Meth., 1981.191:527;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en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OS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ucl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Instr. &amp; Meth., 1982, 194:87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 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5977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04</TotalTime>
  <Words>706</Words>
  <Application>Microsoft Office PowerPoint</Application>
  <PresentationFormat>宽屏</PresentationFormat>
  <Paragraphs>53</Paragraphs>
  <Slides>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5" baseType="lpstr">
      <vt:lpstr>楷体</vt:lpstr>
      <vt:lpstr>宋体</vt:lpstr>
      <vt:lpstr>Arial</vt:lpstr>
      <vt:lpstr>Calibri</vt:lpstr>
      <vt:lpstr>Calibri Light</vt:lpstr>
      <vt:lpstr>Symbol</vt:lpstr>
      <vt:lpstr>Times New Roman</vt:lpstr>
      <vt:lpstr>Wingdings</vt:lpstr>
      <vt:lpstr>Office 主题</vt:lpstr>
      <vt:lpstr>Equation</vt:lpstr>
      <vt:lpstr>原子物理研讨课 </vt:lpstr>
      <vt:lpstr>研讨主题</vt:lpstr>
      <vt:lpstr>研讨主题</vt:lpstr>
      <vt:lpstr>研讨主题</vt:lpstr>
      <vt:lpstr>研讨主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mh</dc:creator>
  <cp:lastModifiedBy>liumh</cp:lastModifiedBy>
  <cp:revision>39</cp:revision>
  <cp:lastPrinted>2019-02-25T09:08:32Z</cp:lastPrinted>
  <dcterms:created xsi:type="dcterms:W3CDTF">2019-02-22T08:03:32Z</dcterms:created>
  <dcterms:modified xsi:type="dcterms:W3CDTF">2020-02-12T04:15:22Z</dcterms:modified>
</cp:coreProperties>
</file>